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6" d="100"/>
        <a:sy n="3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3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9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4629" y="5744"/>
            <a:ext cx="8458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6</a:t>
            </a:r>
          </a:p>
          <a:p>
            <a:pPr marL="0" lvl="1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uperconductivity (Chap. 18 in GGGPP)</a:t>
            </a:r>
          </a:p>
          <a:p>
            <a:pPr marL="0" lvl="1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Other references:  Schrieffer, Theory of Superconductivity, W. A. Benjamin, Inc. (1964)</a:t>
            </a:r>
          </a:p>
          <a:p>
            <a:pPr marL="0" lvl="1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Bardeen, Cooper, </a:t>
            </a:r>
            <a:r>
              <a:rPr lang="en-US" sz="2400" b="1" dirty="0" err="1" smtClean="0">
                <a:solidFill>
                  <a:schemeClr val="folHlink"/>
                </a:solidFill>
              </a:rPr>
              <a:t>Scrieffer</a:t>
            </a:r>
            <a:r>
              <a:rPr lang="en-US" sz="2400" b="1" dirty="0" smtClean="0">
                <a:solidFill>
                  <a:schemeClr val="folHlink"/>
                </a:solidFill>
              </a:rPr>
              <a:t>, Phys. Rev. 108, 1175 (1957) 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Cooper pair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Gap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Estimate of </a:t>
            </a:r>
            <a:r>
              <a:rPr lang="en-US" sz="2400" b="1" dirty="0" err="1" smtClean="0">
                <a:solidFill>
                  <a:schemeClr val="folHlink"/>
                </a:solidFill>
              </a:rPr>
              <a:t>T</a:t>
            </a:r>
            <a:r>
              <a:rPr lang="en-US" sz="2400" b="1" baseline="-25000" dirty="0" err="1" smtClean="0">
                <a:solidFill>
                  <a:schemeClr val="folHlink"/>
                </a:solidFill>
              </a:rPr>
              <a:t>c</a:t>
            </a: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6029" y="58946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lides contain materials from GGGPP text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2252"/>
          <a:stretch/>
        </p:blipFill>
        <p:spPr>
          <a:xfrm>
            <a:off x="1388165" y="1569995"/>
            <a:ext cx="4038600" cy="9620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1143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trivial solution for singlet stat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887" y="3409122"/>
            <a:ext cx="5838825" cy="885825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 rot="19725081">
            <a:off x="2347912" y="2252797"/>
            <a:ext cx="304800" cy="3239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570922" y="235132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pair</a:t>
            </a:r>
            <a:endParaRPr lang="en-US" sz="2400" i="1" baseline="-25000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2843085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 to determine </a:t>
            </a:r>
            <a:r>
              <a:rPr lang="en-US" sz="2400" dirty="0" err="1" smtClean="0">
                <a:latin typeface="+mj-lt"/>
              </a:rPr>
              <a:t>eigenstate</a:t>
            </a:r>
            <a:r>
              <a:rPr lang="en-US" sz="2400" dirty="0" smtClean="0">
                <a:latin typeface="+mj-lt"/>
              </a:rPr>
              <a:t> energy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4306325"/>
            <a:ext cx="4705350" cy="895350"/>
          </a:xfrm>
          <a:prstGeom prst="rect">
            <a:avLst/>
          </a:prstGeom>
        </p:spPr>
      </p:pic>
      <p:sp>
        <p:nvSpPr>
          <p:cNvPr id="13" name="Up Arrow 12"/>
          <p:cNvSpPr/>
          <p:nvPr/>
        </p:nvSpPr>
        <p:spPr>
          <a:xfrm rot="19725081">
            <a:off x="3900488" y="4856161"/>
            <a:ext cx="304800" cy="3239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305299" y="5213053"/>
            <a:ext cx="468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of states (one electron basis) </a:t>
            </a:r>
          </a:p>
        </p:txBody>
      </p:sp>
    </p:spTree>
    <p:extLst>
      <p:ext uri="{BB962C8B-B14F-4D97-AF65-F5344CB8AC3E}">
        <p14:creationId xmlns:p14="http://schemas.microsoft.com/office/powerpoint/2010/main" val="233084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11865"/>
          <a:stretch/>
        </p:blipFill>
        <p:spPr>
          <a:xfrm>
            <a:off x="838200" y="990600"/>
            <a:ext cx="7315200" cy="990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15889"/>
              </p:ext>
            </p:extLst>
          </p:nvPr>
        </p:nvGraphicFramePr>
        <p:xfrm>
          <a:off x="1130300" y="2077740"/>
          <a:ext cx="7394984" cy="10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8" name="Equation" r:id="rId4" imgW="6730920" imgH="952200" progId="Equation.DSMT4">
                  <p:embed/>
                </p:oleObj>
              </mc:Choice>
              <mc:Fallback>
                <p:oleObj name="Equation" r:id="rId4" imgW="6730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0300" y="2077740"/>
                        <a:ext cx="7394984" cy="104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923" y="3327285"/>
            <a:ext cx="2377390" cy="7475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0" y="36576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0157" y="3220740"/>
            <a:ext cx="2526651" cy="100858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35426"/>
              </p:ext>
            </p:extLst>
          </p:nvPr>
        </p:nvGraphicFramePr>
        <p:xfrm>
          <a:off x="5425390" y="3581400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9" name="Equation" r:id="rId8" imgW="164880" imgH="152280" progId="Equation.DSMT4">
                  <p:embed/>
                </p:oleObj>
              </mc:Choice>
              <mc:Fallback>
                <p:oleObj name="Equation" r:id="rId8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5390" y="3581400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20707" y="3375715"/>
            <a:ext cx="2505662" cy="7435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7200" y="45720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hows that a singlet Cooper pair is more stable than the independent particle system even for small 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i="1" baseline="-25000" dirty="0" smtClean="0">
                <a:latin typeface="+mj-lt"/>
              </a:rPr>
              <a:t>0.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852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524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cond quantiz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12073"/>
            <a:ext cx="6381750" cy="8572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200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Cooper pair singlet state can be writte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187" y="3658752"/>
            <a:ext cx="8124825" cy="8286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4668282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09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295400"/>
            <a:ext cx="6791325" cy="981075"/>
          </a:xfrm>
          <a:prstGeom prst="rect">
            <a:avLst/>
          </a:prstGeom>
        </p:spPr>
      </p:pic>
      <p:sp>
        <p:nvSpPr>
          <p:cNvPr id="7" name="Left Brace 6"/>
          <p:cNvSpPr/>
          <p:nvPr/>
        </p:nvSpPr>
        <p:spPr>
          <a:xfrm rot="-5400000">
            <a:off x="2884991" y="1046667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-5400000">
            <a:off x="6085391" y="1046114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04899" y="2656923"/>
            <a:ext cx="4038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dependent particle stat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498" y="2640358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per-pair intera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7700" y="3540028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ground 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of the for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809" y="4130334"/>
            <a:ext cx="4517306" cy="11017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599" y="5232116"/>
            <a:ext cx="1830557" cy="581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97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0452" y="115733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minimize the expectation valu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143" y="1546993"/>
            <a:ext cx="3772048" cy="10424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246" y="2448202"/>
            <a:ext cx="7999354" cy="14544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3809208"/>
            <a:ext cx="5234109" cy="6636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053" y="4633401"/>
            <a:ext cx="2871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algebra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3061" y="5230694"/>
            <a:ext cx="7252938" cy="1125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93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5050" y="5660082"/>
            <a:ext cx="2457450" cy="876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4478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ient transformat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81200"/>
            <a:ext cx="6506882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300" y="2971800"/>
            <a:ext cx="5143500" cy="95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962400"/>
            <a:ext cx="6372225" cy="1714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5867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:    </a:t>
            </a:r>
          </a:p>
        </p:txBody>
      </p:sp>
    </p:spTree>
    <p:extLst>
      <p:ext uri="{BB962C8B-B14F-4D97-AF65-F5344CB8AC3E}">
        <p14:creationId xmlns:p14="http://schemas.microsoft.com/office/powerpoint/2010/main" val="301021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1447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the “gap parameter”   the </a:t>
            </a:r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 equations become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78796"/>
            <a:ext cx="4000113" cy="10740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3322982"/>
            <a:ext cx="6934200" cy="1390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10135"/>
          <a:stretch/>
        </p:blipFill>
        <p:spPr>
          <a:xfrm>
            <a:off x="990600" y="4483799"/>
            <a:ext cx="4706565" cy="159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14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447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mod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057400"/>
            <a:ext cx="5286375" cy="1009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140075"/>
            <a:ext cx="3190875" cy="1047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775" y="4159250"/>
            <a:ext cx="6372225" cy="10763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5087" y="5207000"/>
            <a:ext cx="3305175" cy="11620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3400" y="55626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DOS:</a:t>
            </a:r>
          </a:p>
        </p:txBody>
      </p:sp>
    </p:spTree>
    <p:extLst>
      <p:ext uri="{BB962C8B-B14F-4D97-AF65-F5344CB8AC3E}">
        <p14:creationId xmlns:p14="http://schemas.microsoft.com/office/powerpoint/2010/main" val="31385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determination of the ground-stat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the BCS model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95400"/>
            <a:ext cx="3305175" cy="1162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2400" y="1581493"/>
            <a:ext cx="2209800" cy="8759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28194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ving for the gap parameter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429000"/>
            <a:ext cx="2827106" cy="990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60560"/>
              </p:ext>
            </p:extLst>
          </p:nvPr>
        </p:nvGraphicFramePr>
        <p:xfrm>
          <a:off x="3505200" y="3675615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2"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3675615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/>
          <a:srcRect l="9412" t="-8824" b="-8824"/>
          <a:stretch/>
        </p:blipFill>
        <p:spPr>
          <a:xfrm>
            <a:off x="3898434" y="3686085"/>
            <a:ext cx="2756304" cy="477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9600" y="458006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ng the ground state energy of the superconducting state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52600" y="5241925"/>
            <a:ext cx="616267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85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ng the ground state energy of the superconducting state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Using the </a:t>
            </a:r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solution and integrating the DO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198" y="2438400"/>
            <a:ext cx="7905750" cy="1038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609699"/>
            <a:ext cx="5562600" cy="8667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5494"/>
              </p:ext>
            </p:extLst>
          </p:nvPr>
        </p:nvGraphicFramePr>
        <p:xfrm>
          <a:off x="1828800" y="4437615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5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437615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9337" y="4278312"/>
            <a:ext cx="1902040" cy="75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48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8319" y="4191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19" y="1485900"/>
            <a:ext cx="8076949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3" y="914400"/>
            <a:ext cx="9063874" cy="406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47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a Cooper pair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tarting with a material with all the states filled up to the Fermi level, we focus attention on a pair of states which have a net attractive interaction </a:t>
            </a:r>
            <a:r>
              <a:rPr lang="en-US" sz="2400" i="1" dirty="0" smtClean="0">
                <a:latin typeface="+mj-lt"/>
              </a:rPr>
              <a:t>U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,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)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451393"/>
            <a:ext cx="6219825" cy="1219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810000"/>
            <a:ext cx="3648075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29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5" y="457200"/>
            <a:ext cx="8810625" cy="504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76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838200"/>
            <a:ext cx="3648075" cy="723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pair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5621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part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023765"/>
            <a:ext cx="3819525" cy="885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" y="3056930"/>
            <a:ext cx="4191000" cy="175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274766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91142"/>
              </p:ext>
            </p:extLst>
          </p:nvPr>
        </p:nvGraphicFramePr>
        <p:xfrm>
          <a:off x="4572000" y="1906588"/>
          <a:ext cx="447198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78" name="Equation" r:id="rId6" imgW="3085920" imgH="1028520" progId="Equation.DSMT4">
                  <p:embed/>
                </p:oleObj>
              </mc:Choice>
              <mc:Fallback>
                <p:oleObj name="Equation" r:id="rId6" imgW="3085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906588"/>
                        <a:ext cx="4471988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90521"/>
              </p:ext>
            </p:extLst>
          </p:nvPr>
        </p:nvGraphicFramePr>
        <p:xfrm>
          <a:off x="4508500" y="3570288"/>
          <a:ext cx="4600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79" name="Equation" r:id="rId8" imgW="3174840" imgH="1028520" progId="Equation.DSMT4">
                  <p:embed/>
                </p:oleObj>
              </mc:Choice>
              <mc:Fallback>
                <p:oleObj name="Equation" r:id="rId8" imgW="31748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8500" y="3570288"/>
                        <a:ext cx="46005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16816"/>
              </p:ext>
            </p:extLst>
          </p:nvPr>
        </p:nvGraphicFramePr>
        <p:xfrm>
          <a:off x="5486399" y="698202"/>
          <a:ext cx="2135293" cy="86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80" name="Equation" r:id="rId10" imgW="1663560" imgH="672840" progId="Equation.DSMT4">
                  <p:embed/>
                </p:oleObj>
              </mc:Choice>
              <mc:Fallback>
                <p:oleObj name="Equation" r:id="rId10" imgW="16635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399" y="698202"/>
                        <a:ext cx="2135293" cy="86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18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pair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– continued</a:t>
            </a:r>
          </a:p>
          <a:p>
            <a:pPr lvl="1"/>
            <a:r>
              <a:rPr lang="en-US" sz="2400" dirty="0" smtClean="0">
                <a:latin typeface="+mj-lt"/>
              </a:rPr>
              <a:t>Assume that the electron pair can be represented by a linear combination of plane wave states of </a:t>
            </a:r>
            <a:r>
              <a:rPr lang="en-US" sz="2400" dirty="0" err="1" smtClean="0">
                <a:latin typeface="+mj-lt"/>
              </a:rPr>
              <a:t>wavevector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k </a:t>
            </a:r>
            <a:r>
              <a:rPr lang="en-US" sz="2400" dirty="0" smtClean="0">
                <a:latin typeface="+mj-lt"/>
              </a:rPr>
              <a:t>and -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12100"/>
              </p:ext>
            </p:extLst>
          </p:nvPr>
        </p:nvGraphicFramePr>
        <p:xfrm>
          <a:off x="1371600" y="1981200"/>
          <a:ext cx="13065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0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981200"/>
                        <a:ext cx="130651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1364" y="1765130"/>
            <a:ext cx="2200275" cy="8286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8356"/>
              </p:ext>
            </p:extLst>
          </p:nvPr>
        </p:nvGraphicFramePr>
        <p:xfrm>
          <a:off x="1289049" y="2910680"/>
          <a:ext cx="27781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1" name="Equation" r:id="rId6" imgW="1917360" imgH="1015920" progId="Equation.DSMT4">
                  <p:embed/>
                </p:oleObj>
              </mc:Choice>
              <mc:Fallback>
                <p:oleObj name="Equation" r:id="rId6" imgW="19173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9049" y="2910680"/>
                        <a:ext cx="2778125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6157"/>
              </p:ext>
            </p:extLst>
          </p:nvPr>
        </p:nvGraphicFramePr>
        <p:xfrm>
          <a:off x="634603" y="4704206"/>
          <a:ext cx="8509397" cy="9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02" name="Equation" r:id="rId8" imgW="5626080" imgH="622080" progId="Equation.DSMT4">
                  <p:embed/>
                </p:oleObj>
              </mc:Choice>
              <mc:Fallback>
                <p:oleObj name="Equation" r:id="rId8" imgW="5626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603" y="4704206"/>
                        <a:ext cx="8509397" cy="94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0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 Fourier transform of interaction potential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143000"/>
            <a:ext cx="5991225" cy="13239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16577"/>
              </p:ext>
            </p:extLst>
          </p:nvPr>
        </p:nvGraphicFramePr>
        <p:xfrm>
          <a:off x="1295399" y="2869510"/>
          <a:ext cx="5489463" cy="71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75" name="Equation" r:id="rId4" imgW="4406760" imgH="571320" progId="Equation.DSMT4">
                  <p:embed/>
                </p:oleObj>
              </mc:Choice>
              <mc:Fallback>
                <p:oleObj name="Equation" r:id="rId4" imgW="4406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399" y="2869510"/>
                        <a:ext cx="5489463" cy="71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3962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 satisfied by pair amplitude function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637" y="4619625"/>
            <a:ext cx="7248525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11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219200"/>
            <a:ext cx="7248525" cy="914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5146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model for interaction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b="12791"/>
          <a:stretch/>
        </p:blipFill>
        <p:spPr>
          <a:xfrm>
            <a:off x="1295400" y="3063724"/>
            <a:ext cx="2071986" cy="441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" y="3741737"/>
            <a:ext cx="8458200" cy="9620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3075"/>
              </p:ext>
            </p:extLst>
          </p:nvPr>
        </p:nvGraphicFramePr>
        <p:xfrm>
          <a:off x="1262270" y="4745037"/>
          <a:ext cx="681657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99" name="Equation" r:id="rId6" imgW="4978080" imgH="825480" progId="Equation.DSMT4">
                  <p:embed/>
                </p:oleObj>
              </mc:Choice>
              <mc:Fallback>
                <p:oleObj name="Equation" r:id="rId6" imgW="4978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2270" y="4745037"/>
                        <a:ext cx="681657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1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51</TotalTime>
  <Words>572</Words>
  <Application>Microsoft Office PowerPoint</Application>
  <PresentationFormat>On-screen Show (4:3)</PresentationFormat>
  <Paragraphs>115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88</cp:revision>
  <cp:lastPrinted>2015-11-23T17:51:53Z</cp:lastPrinted>
  <dcterms:created xsi:type="dcterms:W3CDTF">2012-01-10T18:32:24Z</dcterms:created>
  <dcterms:modified xsi:type="dcterms:W3CDTF">2015-11-23T17:52:04Z</dcterms:modified>
</cp:coreProperties>
</file>